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0069D59" w14:textId="0E62D20B" w:rsidR="006E07C0" w:rsidRDefault="006E07C0">
      <w:r w:rsidRPr="006E07C0">
        <w:rPr>
          <w:rFonts w:hint="eastAsia"/>
          <w:position w:val="-110"/>
        </w:rPr>
        <w:object w:dxaOrig="7200" w:dyaOrig="2320" w14:anchorId="55C13B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in;height:116.2pt" o:ole="">
            <v:imagedata r:id="rId4" o:title=""/>
          </v:shape>
          <o:OLEObject Type="Embed" ProgID="Equation.DSMT4" ShapeID="_x0000_i1029" DrawAspect="Content" ObjectID="_1796899908" r:id="rId5"/>
        </w:object>
      </w:r>
    </w:p>
    <w:p w14:paraId="30313F2C" w14:textId="4EAE4390" w:rsidR="006E07C0" w:rsidRDefault="00EE416D">
      <w:r w:rsidRPr="00EE416D">
        <w:rPr>
          <w:rFonts w:hint="eastAsia"/>
          <w:position w:val="-104"/>
        </w:rPr>
        <w:object w:dxaOrig="5179" w:dyaOrig="2200" w14:anchorId="44C51FA8">
          <v:shape id="_x0000_i1036" type="#_x0000_t75" style="width:259.1pt;height:110.2pt" o:ole="">
            <v:imagedata r:id="rId6" o:title=""/>
          </v:shape>
          <o:OLEObject Type="Embed" ProgID="Equation.DSMT4" ShapeID="_x0000_i1036" DrawAspect="Content" ObjectID="_1796899909" r:id="rId7"/>
        </w:object>
      </w:r>
    </w:p>
    <w:p w14:paraId="7F5748AF" w14:textId="77777777" w:rsidR="00EE416D" w:rsidRDefault="00EE416D">
      <w:pPr>
        <w:rPr>
          <w:rFonts w:hint="eastAsia"/>
        </w:rPr>
      </w:pPr>
    </w:p>
    <w:sectPr w:rsidR="00EE41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7C0"/>
    <w:rsid w:val="002E5B92"/>
    <w:rsid w:val="006E07C0"/>
    <w:rsid w:val="007B4B9A"/>
    <w:rsid w:val="00AB3D2A"/>
    <w:rsid w:val="00E060A8"/>
    <w:rsid w:val="00EB40A5"/>
    <w:rsid w:val="00EE41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1C4FEE"/>
  <w15:chartTrackingRefBased/>
  <w15:docId w15:val="{973120F6-114C-46B1-ACDB-9A47B7B8E8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6E07C0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E07C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E07C0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E07C0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E07C0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E07C0"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E07C0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E07C0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E07C0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E07C0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6E07C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6E07C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6E07C0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6E07C0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6E07C0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6E07C0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6E07C0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6E07C0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6E07C0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6E07C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6E07C0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6E07C0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6E07C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6E07C0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6E07C0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6E07C0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6E07C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6E07C0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6E07C0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8</Words>
  <Characters>49</Characters>
  <Application>Microsoft Office Word</Application>
  <DocSecurity>0</DocSecurity>
  <Lines>1</Lines>
  <Paragraphs>1</Paragraphs>
  <ScaleCrop>false</ScaleCrop>
  <Company/>
  <LinksUpToDate>false</LinksUpToDate>
  <CharactersWithSpaces>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铭 李</dc:creator>
  <cp:keywords/>
  <dc:description/>
  <cp:lastModifiedBy>铭 李</cp:lastModifiedBy>
  <cp:revision>1</cp:revision>
  <dcterms:created xsi:type="dcterms:W3CDTF">2024-12-28T05:42:00Z</dcterms:created>
  <dcterms:modified xsi:type="dcterms:W3CDTF">2024-12-28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